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2BEE" w:rsidRPr="0011135E" w:rsidRDefault="00205710">
      <w:r>
        <w:t>Math 4</w:t>
      </w:r>
      <w:r>
        <w:tab/>
      </w:r>
      <w:r w:rsidR="003214DF" w:rsidRPr="0011135E">
        <w:tab/>
      </w:r>
      <w:r w:rsidR="003214DF" w:rsidRPr="0011135E">
        <w:tab/>
      </w:r>
      <w:r w:rsidR="003214DF" w:rsidRPr="0011135E">
        <w:tab/>
      </w:r>
      <w:r w:rsidR="003214DF" w:rsidRPr="0011135E">
        <w:tab/>
      </w:r>
      <w:r w:rsidR="003214DF" w:rsidRPr="0011135E">
        <w:tab/>
      </w:r>
      <w:r w:rsidR="003214DF" w:rsidRPr="0011135E">
        <w:tab/>
      </w:r>
      <w:r w:rsidR="003214DF" w:rsidRPr="0011135E">
        <w:tab/>
      </w:r>
      <w:r w:rsidR="00BD2BEE" w:rsidRPr="0011135E">
        <w:t>Name _________________</w:t>
      </w:r>
      <w:r>
        <w:t>________</w:t>
      </w:r>
      <w:r w:rsidR="00BD2BEE" w:rsidRPr="0011135E">
        <w:t>________</w:t>
      </w:r>
    </w:p>
    <w:p w:rsidR="00BD2BEE" w:rsidRPr="00B15318" w:rsidRDefault="00B15318">
      <w:pPr>
        <w:rPr>
          <w:b/>
        </w:rPr>
      </w:pPr>
      <w:r w:rsidRPr="00B15318">
        <w:rPr>
          <w:b/>
        </w:rPr>
        <w:t>4-8</w:t>
      </w:r>
      <w:r w:rsidR="00C51A37" w:rsidRPr="00B15318">
        <w:rPr>
          <w:b/>
        </w:rPr>
        <w:t xml:space="preserve"> Double Angle Formulas</w:t>
      </w:r>
      <w:r w:rsidR="00136778" w:rsidRPr="00B15318">
        <w:rPr>
          <w:b/>
        </w:rPr>
        <w:tab/>
      </w:r>
      <w:r w:rsidR="00322DB6" w:rsidRPr="00B15318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</w:t>
      </w:r>
    </w:p>
    <w:p w:rsidR="00411977" w:rsidRDefault="00411977"/>
    <w:p w:rsidR="00411977" w:rsidRPr="00411977" w:rsidRDefault="00411977">
      <w:pPr>
        <w:rPr>
          <w:i/>
          <w:sz w:val="20"/>
          <w:szCs w:val="20"/>
        </w:rPr>
      </w:pPr>
      <w:r w:rsidRPr="00411977">
        <w:rPr>
          <w:i/>
          <w:sz w:val="20"/>
          <w:szCs w:val="20"/>
        </w:rPr>
        <w:t>In this activity, you will be working towards the following learning goals:</w:t>
      </w:r>
    </w:p>
    <w:p w:rsidR="00FD6D20" w:rsidRDefault="00FD6D20" w:rsidP="00FD6D20">
      <w:pPr>
        <w:rPr>
          <w:color w:val="000000"/>
        </w:rPr>
      </w:pPr>
      <w:r w:rsidRPr="00B421FC">
        <w:rPr>
          <w:color w:val="000000"/>
        </w:rPr>
        <w:t xml:space="preserve">I can, without a calculator, use trigonometric identities such as angle addition/subtraction and double </w:t>
      </w:r>
    </w:p>
    <w:p w:rsidR="00FD6D20" w:rsidRPr="00B421FC" w:rsidRDefault="00FD6D20" w:rsidP="00FD6D20">
      <w:pPr>
        <w:ind w:left="270"/>
        <w:rPr>
          <w:color w:val="000000"/>
        </w:rPr>
      </w:pPr>
      <w:r w:rsidRPr="00B421FC">
        <w:rPr>
          <w:color w:val="000000"/>
        </w:rPr>
        <w:t>angle formulas, to express values of trigonometric functions in terms of rational numbers and radicals</w:t>
      </w:r>
    </w:p>
    <w:p w:rsidR="00D9686D" w:rsidRDefault="00D9686D"/>
    <w:p w:rsidR="00F90CC6" w:rsidRPr="00F90CC6" w:rsidRDefault="00F90CC6" w:rsidP="00F90CC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  <w:r w:rsidRPr="0011135E">
        <w:rPr>
          <w:b/>
          <w:i/>
          <w:noProof/>
        </w:rPr>
        <w:t xml:space="preserve">The Grand Finale . . . </w:t>
      </w:r>
    </w:p>
    <w:p w:rsidR="00C51A37" w:rsidRDefault="00F90CC6">
      <w:pPr>
        <w:rPr>
          <w:i/>
        </w:rPr>
      </w:pPr>
      <w:r>
        <w:rPr>
          <w:i/>
        </w:rPr>
        <w:t>The sum &amp; difference formulas that we used in the previous investigations can be used to derive double angle formulas.  In this investigation we will derive a total of six double angle formulas for sine, cosine &amp; tangent.</w:t>
      </w:r>
    </w:p>
    <w:p w:rsidR="00F90CC6" w:rsidRDefault="00F90CC6">
      <w:pPr>
        <w:rPr>
          <w:i/>
        </w:rPr>
      </w:pPr>
    </w:p>
    <w:p w:rsidR="00F90CC6" w:rsidRDefault="00B727B4">
      <w:pPr>
        <w:rPr>
          <w:b/>
        </w:rPr>
      </w:pPr>
      <w:r>
        <w:t xml:space="preserve">A.  </w:t>
      </w:r>
      <w:r w:rsidRPr="00B727B4">
        <w:t>There is one formula for</w:t>
      </w:r>
      <w:r>
        <w:rPr>
          <w:b/>
        </w:rPr>
        <w:t xml:space="preserve"> </w:t>
      </w:r>
      <w:r w:rsidR="00F90CC6">
        <w:rPr>
          <w:b/>
        </w:rPr>
        <w:t>sin (2</w:t>
      </w:r>
      <w:r w:rsidR="00F90CC6">
        <w:rPr>
          <w:b/>
          <w:i/>
        </w:rPr>
        <w:t>x</w:t>
      </w:r>
      <w:r>
        <w:rPr>
          <w:b/>
        </w:rPr>
        <w:t>).</w:t>
      </w:r>
    </w:p>
    <w:p w:rsidR="00F90CC6" w:rsidRDefault="00F90CC6">
      <w:pPr>
        <w:rPr>
          <w:b/>
        </w:rPr>
      </w:pPr>
    </w:p>
    <w:p w:rsidR="00F90CC6" w:rsidRPr="00F90CC6" w:rsidRDefault="00F90CC6">
      <w:r>
        <w:rPr>
          <w:b/>
        </w:rPr>
        <w:tab/>
      </w:r>
      <w:r>
        <w:t>To derive a formula for sin (2</w:t>
      </w:r>
      <w:r>
        <w:rPr>
          <w:i/>
        </w:rPr>
        <w:t>x</w:t>
      </w:r>
      <w:r>
        <w:t>), think of sin (2</w:t>
      </w:r>
      <w:r>
        <w:rPr>
          <w:i/>
        </w:rPr>
        <w:t>x</w:t>
      </w:r>
      <w:r>
        <w:t xml:space="preserve">) as </w:t>
      </w:r>
      <w:r w:rsidRPr="00F90CC6">
        <w:rPr>
          <w:b/>
        </w:rPr>
        <w:t>sin (</w:t>
      </w:r>
      <w:r w:rsidRPr="00F90CC6">
        <w:rPr>
          <w:b/>
          <w:i/>
        </w:rPr>
        <w:t xml:space="preserve">x </w:t>
      </w:r>
      <w:r w:rsidRPr="00F90CC6">
        <w:rPr>
          <w:b/>
        </w:rPr>
        <w:t xml:space="preserve">+ </w:t>
      </w:r>
      <w:r w:rsidRPr="00F90CC6">
        <w:rPr>
          <w:b/>
          <w:i/>
        </w:rPr>
        <w:t>x</w:t>
      </w:r>
      <w:r w:rsidRPr="00F90CC6">
        <w:rPr>
          <w:b/>
        </w:rPr>
        <w:t>)</w:t>
      </w:r>
      <w:r w:rsidRPr="00F90CC6">
        <w:t>.</w:t>
      </w:r>
      <w:r>
        <w:t xml:space="preserve">  </w:t>
      </w:r>
      <w:r w:rsidR="00B727B4">
        <w:t>Then</w:t>
      </w:r>
      <w:r>
        <w:t xml:space="preserve"> use the sin (α + β) formula.</w:t>
      </w: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  <w:i/>
          <w:noProof/>
        </w:rPr>
        <w:tab/>
      </w:r>
      <w:r>
        <w:rPr>
          <w:b/>
          <w:i/>
          <w:noProof/>
        </w:rPr>
        <w:tab/>
      </w:r>
      <w:r w:rsidR="00B727B4">
        <w:rPr>
          <w:b/>
        </w:rPr>
        <w:t>sin (2</w:t>
      </w:r>
      <w:r w:rsidR="00B727B4">
        <w:rPr>
          <w:b/>
          <w:i/>
        </w:rPr>
        <w:t>x</w:t>
      </w:r>
      <w:r w:rsidR="00B727B4">
        <w:rPr>
          <w:b/>
        </w:rPr>
        <w:t xml:space="preserve">) = </w:t>
      </w:r>
      <w:r w:rsidRPr="00F90CC6">
        <w:rPr>
          <w:b/>
        </w:rPr>
        <w:t>sin (</w:t>
      </w:r>
      <w:r w:rsidRPr="00F90CC6">
        <w:rPr>
          <w:b/>
          <w:i/>
        </w:rPr>
        <w:t xml:space="preserve">x </w:t>
      </w:r>
      <w:r w:rsidRPr="00F90CC6">
        <w:rPr>
          <w:b/>
        </w:rPr>
        <w:t xml:space="preserve">+ </w:t>
      </w:r>
      <w:r w:rsidRPr="00F90CC6">
        <w:rPr>
          <w:b/>
          <w:i/>
        </w:rPr>
        <w:t>x</w:t>
      </w:r>
      <w:r w:rsidRPr="00F90CC6">
        <w:rPr>
          <w:b/>
        </w:rPr>
        <w:t>)</w:t>
      </w:r>
      <w:r>
        <w:rPr>
          <w:b/>
        </w:rPr>
        <w:t xml:space="preserve"> = </w:t>
      </w: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B727B4">
      <w:pPr>
        <w:rPr>
          <w:b/>
        </w:rPr>
      </w:pPr>
      <w:r>
        <w:t>B.  There are 3</w:t>
      </w:r>
      <w:r w:rsidRPr="00B727B4">
        <w:t xml:space="preserve"> formula</w:t>
      </w:r>
      <w:r>
        <w:t>s</w:t>
      </w:r>
      <w:r w:rsidRPr="00B727B4">
        <w:t xml:space="preserve"> for</w:t>
      </w:r>
      <w:r>
        <w:rPr>
          <w:b/>
        </w:rPr>
        <w:t xml:space="preserve"> cos (2</w:t>
      </w:r>
      <w:r>
        <w:rPr>
          <w:b/>
          <w:i/>
        </w:rPr>
        <w:t>x</w:t>
      </w:r>
      <w:r>
        <w:rPr>
          <w:b/>
        </w:rPr>
        <w:t>)</w:t>
      </w:r>
      <w:r w:rsidRPr="00B727B4">
        <w:t>.</w:t>
      </w:r>
    </w:p>
    <w:p w:rsidR="00B727B4" w:rsidRDefault="00B727B4" w:rsidP="00B727B4">
      <w:pPr>
        <w:rPr>
          <w:b/>
        </w:rPr>
      </w:pPr>
    </w:p>
    <w:p w:rsidR="00B727B4" w:rsidRDefault="00B727B4" w:rsidP="00B727B4">
      <w:r>
        <w:rPr>
          <w:b/>
        </w:rPr>
        <w:tab/>
      </w:r>
      <w:r w:rsidR="00AC6977">
        <w:t>To derive a formula for cos (2</w:t>
      </w:r>
      <w:r w:rsidR="00AC6977">
        <w:rPr>
          <w:i/>
        </w:rPr>
        <w:t>x</w:t>
      </w:r>
      <w:r w:rsidR="00AC6977">
        <w:t>), u</w:t>
      </w:r>
      <w:r>
        <w:t xml:space="preserve">se the same process you did in part A.  </w:t>
      </w:r>
    </w:p>
    <w:p w:rsidR="00B727B4" w:rsidRDefault="00B727B4" w:rsidP="00B727B4"/>
    <w:p w:rsidR="00B727B4" w:rsidRDefault="00B727B4" w:rsidP="00B727B4">
      <w:r>
        <w:tab/>
      </w:r>
      <w:r>
        <w:tab/>
      </w:r>
      <w:r>
        <w:rPr>
          <w:b/>
        </w:rPr>
        <w:t>cos (2</w:t>
      </w:r>
      <w:r>
        <w:rPr>
          <w:b/>
          <w:i/>
        </w:rPr>
        <w:t>x</w:t>
      </w:r>
      <w:r>
        <w:rPr>
          <w:b/>
        </w:rPr>
        <w:t>)</w:t>
      </w:r>
      <w:r>
        <w:t xml:space="preserve"> = </w:t>
      </w:r>
      <w:r>
        <w:rPr>
          <w:b/>
        </w:rPr>
        <w:t>cos</w:t>
      </w:r>
      <w:r w:rsidRPr="00F90CC6">
        <w:rPr>
          <w:b/>
        </w:rPr>
        <w:t xml:space="preserve"> (</w:t>
      </w:r>
      <w:r w:rsidRPr="00F90CC6">
        <w:rPr>
          <w:b/>
          <w:i/>
        </w:rPr>
        <w:t xml:space="preserve">x </w:t>
      </w:r>
      <w:r w:rsidRPr="00F90CC6">
        <w:rPr>
          <w:b/>
        </w:rPr>
        <w:t xml:space="preserve">+ </w:t>
      </w:r>
      <w:r w:rsidRPr="00F90CC6">
        <w:rPr>
          <w:b/>
          <w:i/>
        </w:rPr>
        <w:t>x</w:t>
      </w:r>
      <w:r w:rsidRPr="00F90CC6">
        <w:rPr>
          <w:b/>
        </w:rPr>
        <w:t>)</w:t>
      </w:r>
      <w:r>
        <w:rPr>
          <w:b/>
        </w:rPr>
        <w:t xml:space="preserve"> =</w:t>
      </w:r>
    </w:p>
    <w:p w:rsidR="00B727B4" w:rsidRDefault="00B727B4" w:rsidP="00B727B4"/>
    <w:p w:rsidR="00B727B4" w:rsidRDefault="00B727B4" w:rsidP="00B727B4"/>
    <w:p w:rsidR="00B727B4" w:rsidRDefault="00B727B4" w:rsidP="00B727B4"/>
    <w:p w:rsidR="00B727B4" w:rsidRDefault="00B727B4" w:rsidP="00B727B4"/>
    <w:p w:rsidR="00B727B4" w:rsidRDefault="00B727B4" w:rsidP="00B727B4">
      <w:pPr>
        <w:ind w:left="720"/>
        <w:rPr>
          <w:b/>
        </w:rPr>
      </w:pPr>
      <w:r>
        <w:t xml:space="preserve">Now use your result from above to write 2 more formulas for </w:t>
      </w:r>
      <w:r>
        <w:rPr>
          <w:b/>
        </w:rPr>
        <w:t>cos (2</w:t>
      </w:r>
      <w:r>
        <w:rPr>
          <w:b/>
          <w:i/>
        </w:rPr>
        <w:t>x</w:t>
      </w:r>
      <w:r>
        <w:rPr>
          <w:b/>
        </w:rPr>
        <w:t>)</w:t>
      </w:r>
      <w:r>
        <w:t xml:space="preserve"> – one in terms of just sine &amp; one in terms of just cosine.</w:t>
      </w:r>
    </w:p>
    <w:p w:rsidR="00B727B4" w:rsidRDefault="00B727B4" w:rsidP="00B727B4">
      <w:pPr>
        <w:rPr>
          <w:b/>
        </w:rPr>
      </w:pPr>
    </w:p>
    <w:p w:rsidR="00F90CC6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tab/>
      </w:r>
      <w:r>
        <w:rPr>
          <w:b/>
        </w:rPr>
        <w:tab/>
        <w:t>cos (2</w:t>
      </w:r>
      <w:r>
        <w:rPr>
          <w:b/>
          <w:i/>
        </w:rPr>
        <w:t>x</w:t>
      </w:r>
      <w:r>
        <w:rPr>
          <w:b/>
        </w:rPr>
        <w:t>)</w:t>
      </w:r>
      <w:r>
        <w:t xml:space="preserve"> = </w:t>
      </w:r>
      <w:r>
        <w:tab/>
      </w:r>
      <w:r>
        <w:tab/>
      </w:r>
      <w:r>
        <w:tab/>
      </w:r>
      <w:r>
        <w:tab/>
      </w:r>
      <w:r>
        <w:tab/>
      </w:r>
      <w:r w:rsidRPr="00F36FF5">
        <w:rPr>
          <w:b/>
        </w:rPr>
        <w:t>cos (2</w:t>
      </w:r>
      <w:r w:rsidRPr="00F36FF5">
        <w:rPr>
          <w:b/>
          <w:i/>
        </w:rPr>
        <w:t>x</w:t>
      </w:r>
      <w:r w:rsidRPr="00F36FF5">
        <w:rPr>
          <w:b/>
        </w:rPr>
        <w:t>) =</w:t>
      </w:r>
      <w:r>
        <w:tab/>
      </w:r>
      <w:r>
        <w:tab/>
      </w: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437D8B" w:rsidRDefault="00437D8B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B727B4" w:rsidRDefault="00B727B4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C.  </w:t>
      </w:r>
      <w:r w:rsidR="006F484C">
        <w:t xml:space="preserve">There are 2 formulas for </w:t>
      </w:r>
      <w:r w:rsidR="006F484C">
        <w:rPr>
          <w:b/>
        </w:rPr>
        <w:t>tan (2</w:t>
      </w:r>
      <w:r w:rsidR="006F484C">
        <w:rPr>
          <w:b/>
          <w:i/>
        </w:rPr>
        <w:t>x</w:t>
      </w:r>
      <w:r w:rsidR="006F484C">
        <w:rPr>
          <w:b/>
        </w:rPr>
        <w:t>)</w:t>
      </w:r>
      <w:r w:rsidR="006F484C">
        <w:t>.</w:t>
      </w:r>
    </w:p>
    <w:p w:rsidR="006F484C" w:rsidRDefault="006F484C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6F484C" w:rsidRDefault="00AC6977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tab/>
        <w:t>To get the first one, “stack up” sin (2</w:t>
      </w:r>
      <w:r>
        <w:rPr>
          <w:i/>
        </w:rPr>
        <w:t>x</w:t>
      </w:r>
      <w:r>
        <w:t xml:space="preserve">) &amp; </w:t>
      </w:r>
      <w:r w:rsidR="008655C0">
        <w:t>cos (2</w:t>
      </w:r>
      <w:r w:rsidR="008655C0">
        <w:rPr>
          <w:i/>
        </w:rPr>
        <w:t>x</w:t>
      </w:r>
      <w:r w:rsidR="008655C0">
        <w:t>).</w:t>
      </w:r>
      <w:r w:rsidR="008655C0">
        <w:tab/>
        <w:t xml:space="preserve">       </w:t>
      </w:r>
      <w:r w:rsidR="008655C0" w:rsidRPr="00F36FF5">
        <w:rPr>
          <w:b/>
        </w:rPr>
        <w:t>tan (2</w:t>
      </w:r>
      <w:r w:rsidR="008655C0" w:rsidRPr="00F36FF5">
        <w:rPr>
          <w:b/>
          <w:i/>
        </w:rPr>
        <w:t>x</w:t>
      </w:r>
      <w:r w:rsidR="008655C0" w:rsidRPr="00F36FF5">
        <w:rPr>
          <w:b/>
        </w:rPr>
        <w:t>) =</w:t>
      </w:r>
      <w:r w:rsidR="008655C0">
        <w:rPr>
          <w:b/>
        </w:rPr>
        <w:t xml:space="preserve"> </w:t>
      </w:r>
    </w:p>
    <w:p w:rsidR="008655C0" w:rsidRDefault="008655C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655C0" w:rsidRPr="006F484C" w:rsidRDefault="008655C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b/>
        </w:rPr>
        <w:tab/>
      </w:r>
      <w:r>
        <w:t>To derive the second one for tan (2</w:t>
      </w:r>
      <w:r>
        <w:rPr>
          <w:i/>
        </w:rPr>
        <w:t>x</w:t>
      </w:r>
      <w:r>
        <w:t xml:space="preserve">), use the same process you did in part A.  </w:t>
      </w: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>
        <w:rPr>
          <w:b/>
        </w:rPr>
        <w:tab/>
      </w:r>
      <w:r w:rsidR="00F36FF5">
        <w:rPr>
          <w:b/>
        </w:rPr>
        <w:tab/>
      </w:r>
      <w:r w:rsidR="00F36FF5" w:rsidRPr="00F36FF5">
        <w:rPr>
          <w:b/>
        </w:rPr>
        <w:t>tan (2</w:t>
      </w:r>
      <w:r w:rsidR="00F36FF5" w:rsidRPr="00F36FF5">
        <w:rPr>
          <w:b/>
          <w:i/>
        </w:rPr>
        <w:t>x</w:t>
      </w:r>
      <w:r w:rsidR="00F36FF5" w:rsidRPr="00F36FF5">
        <w:rPr>
          <w:b/>
        </w:rPr>
        <w:t>) =</w:t>
      </w:r>
      <w:r w:rsidR="00F36FF5">
        <w:rPr>
          <w:b/>
        </w:rPr>
        <w:t xml:space="preserve"> tan (</w:t>
      </w:r>
      <w:r w:rsidR="00F36FF5">
        <w:rPr>
          <w:b/>
          <w:i/>
        </w:rPr>
        <w:t>x + x</w:t>
      </w:r>
      <w:r w:rsidR="00F36FF5">
        <w:rPr>
          <w:b/>
        </w:rPr>
        <w:t xml:space="preserve">) = </w:t>
      </w:r>
    </w:p>
    <w:p w:rsidR="008C44C0" w:rsidRDefault="008C44C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411977" w:rsidRDefault="00411977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FD6D20" w:rsidRDefault="00FD6D2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</w:p>
    <w:p w:rsidR="008C44C0" w:rsidRPr="008C44C0" w:rsidRDefault="008C44C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F90CC6" w:rsidRDefault="00C15E22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lastRenderedPageBreak/>
        <w:t>Transfer all six formulas you derived on the front of this page</w:t>
      </w:r>
      <w:r w:rsidR="0001126A">
        <w:t>, below.</w:t>
      </w:r>
    </w:p>
    <w:p w:rsidR="00F90CC6" w:rsidRPr="00BE3E6B" w:rsidRDefault="000578B9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i/>
          <w:noProof/>
        </w:rPr>
      </w:pPr>
      <w:r>
        <w:rPr>
          <w:i/>
          <w:noProof/>
        </w:rPr>
        <w:t>Call me</w:t>
      </w:r>
      <w:r w:rsidR="0001126A">
        <w:rPr>
          <w:i/>
          <w:noProof/>
        </w:rPr>
        <w:t xml:space="preserve"> over to your group for verification of your formulas.</w:t>
      </w:r>
    </w:p>
    <w:p w:rsidR="00FD6D20" w:rsidRDefault="00FD6D20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751C73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  <w:r>
        <w:rPr>
          <w:b/>
          <w:i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2" type="#_x0000_t75" style="position:absolute;margin-left:271.5pt;margin-top:.75pt;width:61.6pt;height:126.5pt;z-index:-251661824">
            <v:imagedata r:id="rId5" o:title=""/>
          </v:shape>
          <o:OLEObject Type="Embed" ProgID="Equation.DSMT4" ShapeID="_x0000_s1062" DrawAspect="Content" ObjectID="_1516094191" r:id="rId6"/>
        </w:pict>
      </w:r>
      <w:r>
        <w:rPr>
          <w:b/>
          <w:i/>
          <w:noProof/>
        </w:rPr>
        <w:pict>
          <v:shape id="_x0000_s1061" type="#_x0000_t75" style="position:absolute;margin-left:36.75pt;margin-top:.75pt;width:62.45pt;height:126pt;z-index:-251662848">
            <v:imagedata r:id="rId7" o:title=""/>
          </v:shape>
          <o:OLEObject Type="Embed" ProgID="Equation.DSMT4" ShapeID="_x0000_s1061" DrawAspect="Content" ObjectID="_1516094192" r:id="rId8"/>
        </w:pict>
      </w: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F90CC6" w:rsidRDefault="00F90CC6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  <w:noProof/>
        </w:rPr>
      </w:pPr>
    </w:p>
    <w:p w:rsidR="00D43238" w:rsidRPr="0011135E" w:rsidRDefault="000F484A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 w:rsidRPr="0011135E">
        <w:rPr>
          <w:b/>
          <w:i/>
        </w:rPr>
        <w:tab/>
      </w:r>
    </w:p>
    <w:p w:rsidR="00D43238" w:rsidRPr="00BE3E6B" w:rsidRDefault="00172EBF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>
        <w:rPr>
          <w:b/>
        </w:rPr>
        <w:t>Check with me to make sure you are correct, then</w:t>
      </w:r>
      <w:r w:rsidR="00BE3E6B">
        <w:rPr>
          <w:b/>
        </w:rPr>
        <w:t xml:space="preserve"> try </w:t>
      </w:r>
      <w:r w:rsidR="0001126A">
        <w:rPr>
          <w:b/>
        </w:rPr>
        <w:t>e</w:t>
      </w:r>
      <w:r w:rsidR="00BE3E6B">
        <w:rPr>
          <w:b/>
        </w:rPr>
        <w:t xml:space="preserve">xamples 1 - 4.  </w:t>
      </w:r>
      <w:r w:rsidR="00BE3E6B">
        <w:rPr>
          <w:b/>
          <w:i/>
        </w:rPr>
        <w:t>No calculator!</w:t>
      </w:r>
    </w:p>
    <w:p w:rsidR="00D43238" w:rsidRPr="0011135E" w:rsidRDefault="00751C73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</w:rPr>
      </w:pPr>
      <w:r w:rsidRPr="00751C73">
        <w:rPr>
          <w:noProof/>
        </w:rPr>
        <w:pict>
          <v:shape id="_x0000_s1064" type="#_x0000_t75" style="position:absolute;margin-left:117.55pt;margin-top:10.75pt;width:45pt;height:18.2pt;z-index:-251659776">
            <v:imagedata r:id="rId9" o:title=""/>
          </v:shape>
          <o:OLEObject Type="Embed" ProgID="Equation.DSMT4" ShapeID="_x0000_s1064" DrawAspect="Content" ObjectID="_1516094193" r:id="rId10"/>
        </w:pict>
      </w:r>
      <w:r w:rsidRPr="00751C73">
        <w:rPr>
          <w:noProof/>
        </w:rPr>
        <w:pict>
          <v:shape id="_x0000_s1063" type="#_x0000_t75" style="position:absolute;margin-left:27pt;margin-top:2.05pt;width:63pt;height:38pt;z-index:-251660800">
            <v:imagedata r:id="rId11" o:title=""/>
          </v:shape>
          <o:OLEObject Type="Embed" ProgID="Equation.DSMT4" ShapeID="_x0000_s1063" DrawAspect="Content" ObjectID="_1516094194" r:id="rId12"/>
        </w:pict>
      </w:r>
    </w:p>
    <w:p w:rsidR="00D43238" w:rsidRPr="0011135E" w:rsidRDefault="00D43238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 w:rsidRPr="0011135E">
        <w:t xml:space="preserve">1.  If                     </w:t>
      </w:r>
      <w:r w:rsidR="0001126A">
        <w:t xml:space="preserve">   </w:t>
      </w:r>
      <w:r w:rsidRPr="0011135E">
        <w:t xml:space="preserve">find </w:t>
      </w:r>
      <w:r w:rsidR="000F484A" w:rsidRPr="0011135E">
        <w:rPr>
          <w:b/>
          <w:i/>
        </w:rPr>
        <w:tab/>
      </w:r>
    </w:p>
    <w:p w:rsidR="00D43238" w:rsidRPr="0011135E" w:rsidRDefault="00D43238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203121" w:rsidRPr="0011135E" w:rsidRDefault="000F484A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 w:rsidRPr="0011135E">
        <w:rPr>
          <w:b/>
          <w:i/>
        </w:rPr>
        <w:tab/>
      </w:r>
    </w:p>
    <w:p w:rsidR="00203121" w:rsidRPr="0011135E" w:rsidRDefault="00203121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203121" w:rsidRPr="0011135E" w:rsidRDefault="00203121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203121" w:rsidRPr="0011135E" w:rsidRDefault="00203121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203121" w:rsidRPr="0011135E" w:rsidRDefault="00751C73" w:rsidP="00D9686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>
        <w:rPr>
          <w:b/>
          <w:i/>
          <w:noProof/>
        </w:rPr>
        <w:pict>
          <v:shape id="_x0000_s1067" type="#_x0000_t75" style="position:absolute;margin-left:27pt;margin-top:2.35pt;width:324pt;height:36.2pt;z-index:-251657728">
            <v:imagedata r:id="rId13" o:title=""/>
          </v:shape>
          <o:OLEObject Type="Embed" ProgID="Equation.DSMT4" ShapeID="_x0000_s1067" DrawAspect="Content" ObjectID="_1516094195" r:id="rId14"/>
        </w:pict>
      </w:r>
    </w:p>
    <w:p w:rsidR="000F484A" w:rsidRPr="0011135E" w:rsidRDefault="00BE3E6B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  <w:r>
        <w:t xml:space="preserve">2.  </w:t>
      </w:r>
      <w:r w:rsidR="00203121" w:rsidRPr="0011135E">
        <w:t xml:space="preserve">If </w:t>
      </w:r>
      <w:r w:rsidR="000F484A" w:rsidRPr="0011135E">
        <w:rPr>
          <w:b/>
          <w:i/>
        </w:rPr>
        <w:tab/>
      </w:r>
    </w:p>
    <w:p w:rsidR="00BA5927" w:rsidRPr="0011135E" w:rsidRDefault="00BA5927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A5927" w:rsidRPr="0011135E" w:rsidRDefault="00BA5927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A5927" w:rsidRPr="0011135E" w:rsidRDefault="00BA5927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A5927" w:rsidRPr="0011135E" w:rsidRDefault="00BA5927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A5927" w:rsidRPr="0011135E" w:rsidRDefault="00BA5927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EF00A8" w:rsidRPr="0011135E" w:rsidRDefault="00EF00A8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00018" w:rsidRPr="0011135E" w:rsidRDefault="00B00018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B00018" w:rsidRDefault="00B00018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01126A" w:rsidRDefault="0001126A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C91CDB" w:rsidRDefault="00C91CDB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01126A" w:rsidRDefault="0001126A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01126A" w:rsidRPr="00BE3E6B" w:rsidRDefault="002C3CCB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i/>
        </w:rPr>
      </w:pPr>
      <w:r>
        <w:rPr>
          <w:b/>
          <w:i/>
        </w:rPr>
        <w:tab/>
      </w:r>
      <w:r w:rsidR="00A40092" w:rsidRPr="00BE3E6B">
        <w:t xml:space="preserve">In </w:t>
      </w:r>
      <w:r w:rsidR="00BE3E6B" w:rsidRPr="00BE3E6B">
        <w:t xml:space="preserve">what </w:t>
      </w:r>
      <w:r w:rsidR="00A40092" w:rsidRPr="00BE3E6B">
        <w:t>quadrant does 2</w:t>
      </w:r>
      <w:r w:rsidR="00A40092" w:rsidRPr="00BE3E6B">
        <w:rPr>
          <w:i/>
        </w:rPr>
        <w:t xml:space="preserve">x </w:t>
      </w:r>
      <w:r w:rsidR="00A40092" w:rsidRPr="00BE3E6B">
        <w:t>lie?</w:t>
      </w:r>
      <w:r w:rsidR="00C91CDB">
        <w:t xml:space="preserve">  How do you know?</w:t>
      </w:r>
    </w:p>
    <w:p w:rsidR="0001126A" w:rsidRDefault="0001126A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rPr>
          <w:b/>
          <w:i/>
        </w:rPr>
      </w:pPr>
    </w:p>
    <w:p w:rsidR="0070153C" w:rsidRDefault="0070153C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4500BD" w:rsidRPr="0011135E" w:rsidRDefault="004500BD" w:rsidP="00BA592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51C73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pict>
          <v:shape id="_x0000_s1066" type="#_x0000_t75" style="position:absolute;margin-left:244.3pt;margin-top:-.25pt;width:96.2pt;height:15.1pt;z-index:-251658752">
            <v:imagedata r:id="rId15" o:title=""/>
          </v:shape>
          <o:OLEObject Type="Embed" ProgID="Equation.DSMT4" ShapeID="_x0000_s1066" DrawAspect="Content" ObjectID="_1516094196" r:id="rId16"/>
        </w:pict>
      </w:r>
      <w:r w:rsidR="00BE3E6B">
        <w:t xml:space="preserve">3.  </w:t>
      </w:r>
      <w:r w:rsidR="0073225F" w:rsidRPr="0011135E">
        <w:t>Solve for primary values</w:t>
      </w:r>
      <w:r w:rsidR="002C3CCB">
        <w:t xml:space="preserve"> (answer(s) in radians)</w:t>
      </w:r>
      <w:r w:rsidR="0073225F" w:rsidRPr="0011135E">
        <w:t xml:space="preserve">:  </w:t>
      </w:r>
      <w:r w:rsidR="00144712">
        <w:tab/>
      </w:r>
      <w:r w:rsidR="00144712">
        <w:tab/>
      </w:r>
      <w:r w:rsidR="00144712">
        <w:tab/>
      </w:r>
      <w:r w:rsidR="00144712">
        <w:tab/>
        <w:t xml:space="preserve">    </w:t>
      </w:r>
    </w:p>
    <w:p w:rsidR="0070153C" w:rsidRDefault="0070153C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3225F" w:rsidRPr="0011135E" w:rsidRDefault="00751C73" w:rsidP="00BE3E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rPr>
          <w:noProof/>
        </w:rPr>
        <w:lastRenderedPageBreak/>
        <w:pict>
          <v:shape id="_x0000_s1073" type="#_x0000_t75" style="position:absolute;margin-left:55.45pt;margin-top:-3.05pt;width:117pt;height:16.5pt;z-index:-251652608;mso-position-horizontal-relative:text;mso-position-vertical-relative:text">
            <v:imagedata r:id="rId17" o:title=""/>
          </v:shape>
          <o:OLEObject Type="Embed" ProgID="Equation.DSMT4" ShapeID="_x0000_s1073" DrawAspect="Content" ObjectID="_1516094197" r:id="rId18"/>
        </w:pict>
      </w:r>
      <w:r w:rsidR="00BE3E6B">
        <w:t xml:space="preserve">4.  Verify:  </w:t>
      </w: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846D00" w:rsidRPr="0011135E" w:rsidRDefault="00846D00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846D00" w:rsidRPr="0011135E" w:rsidRDefault="00846D00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D508E6" w:rsidRDefault="00BE3E6B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 xml:space="preserve">5.  </w:t>
      </w:r>
      <w:r w:rsidR="002C3CCB" w:rsidRPr="0011135E">
        <w:t>Solve for primary values</w:t>
      </w:r>
      <w:r w:rsidR="002C3CCB">
        <w:t xml:space="preserve"> (answer(s) in </w:t>
      </w:r>
      <w:r w:rsidR="00D508E6">
        <w:rPr>
          <w:b/>
        </w:rPr>
        <w:t>degrees</w:t>
      </w:r>
      <w:r w:rsidR="002C3CCB">
        <w:t>)</w:t>
      </w:r>
      <w:r w:rsidR="002C3CCB" w:rsidRPr="0011135E">
        <w:t>:</w:t>
      </w:r>
      <w:r>
        <w:t xml:space="preserve"> 2sin(2</w:t>
      </w:r>
      <w:r>
        <w:rPr>
          <w:i/>
        </w:rPr>
        <w:t>x</w:t>
      </w:r>
      <w:r>
        <w:t>) + 1 = 0</w:t>
      </w:r>
    </w:p>
    <w:p w:rsidR="0070153C" w:rsidRDefault="00D508E6" w:rsidP="00D508E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  <w:ind w:left="270" w:hanging="270"/>
      </w:pPr>
      <w:r>
        <w:rPr>
          <w:i/>
        </w:rPr>
        <w:tab/>
        <w:t>Hint:  Start by graphing and seeing how many x-intercepts this function has.</w:t>
      </w:r>
      <w:r w:rsidR="00BE3E6B">
        <w:tab/>
      </w:r>
      <w:r w:rsidR="00BE3E6B">
        <w:tab/>
      </w:r>
      <w:r w:rsidR="00BE3E6B">
        <w:tab/>
      </w:r>
      <w:r w:rsidR="00BE3E6B">
        <w:tab/>
      </w:r>
      <w:r w:rsidR="00BE3E6B">
        <w:tab/>
      </w: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0153C" w:rsidRDefault="0070153C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BE3E6B" w:rsidRPr="00BE3E6B" w:rsidRDefault="00BE3E6B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  <w:r>
        <w:t>6.</w:t>
      </w:r>
      <w:r w:rsidR="009E6F97">
        <w:t xml:space="preserve">  </w:t>
      </w:r>
      <w:r w:rsidR="002C3CCB" w:rsidRPr="0011135E">
        <w:t>Solve for primary values</w:t>
      </w:r>
      <w:r w:rsidR="002C3CCB">
        <w:t xml:space="preserve"> (answer(s) in radians)</w:t>
      </w:r>
      <w:r w:rsidR="002C3CCB" w:rsidRPr="0011135E">
        <w:t>:</w:t>
      </w:r>
      <w:r w:rsidR="002C3CCB">
        <w:t xml:space="preserve">  </w:t>
      </w:r>
      <w:r w:rsidR="0074733A" w:rsidRPr="00C0544F">
        <w:rPr>
          <w:position w:val="-10"/>
        </w:rPr>
        <w:object w:dxaOrig="2560" w:dyaOrig="360">
          <v:shape id="_x0000_i1032" type="#_x0000_t75" style="width:128.25pt;height:18pt" o:ole="">
            <v:imagedata r:id="rId19" o:title=""/>
          </v:shape>
          <o:OLEObject Type="Embed" ProgID="Equation.DSMT4" ShapeID="_x0000_i1032" DrawAspect="Content" ObjectID="_1516094190" r:id="rId20"/>
        </w:object>
      </w:r>
    </w:p>
    <w:p w:rsidR="007275A2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991814" w:rsidRPr="0011135E" w:rsidRDefault="00991814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p w:rsidR="007275A2" w:rsidRPr="0011135E" w:rsidRDefault="007275A2" w:rsidP="007275A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80"/>
        </w:tabs>
      </w:pPr>
    </w:p>
    <w:sectPr w:rsidR="007275A2" w:rsidRPr="0011135E" w:rsidSect="004500BD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C6E03"/>
    <w:multiLevelType w:val="hybridMultilevel"/>
    <w:tmpl w:val="B10A4C4A"/>
    <w:lvl w:ilvl="0" w:tplc="61626F8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66257534"/>
    <w:multiLevelType w:val="hybridMultilevel"/>
    <w:tmpl w:val="3F48045A"/>
    <w:lvl w:ilvl="0" w:tplc="AD121AD2">
      <w:start w:val="1"/>
      <w:numFmt w:val="decimal"/>
      <w:lvlText w:val="%1."/>
      <w:lvlJc w:val="left"/>
      <w:pPr>
        <w:tabs>
          <w:tab w:val="num" w:pos="5040"/>
        </w:tabs>
        <w:ind w:left="504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6D3F4CA0"/>
    <w:multiLevelType w:val="hybridMultilevel"/>
    <w:tmpl w:val="285EFC9A"/>
    <w:lvl w:ilvl="0" w:tplc="A9C2F204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characterSpacingControl w:val="doNotCompress"/>
  <w:compat/>
  <w:rsids>
    <w:rsidRoot w:val="00BD2BEE"/>
    <w:rsid w:val="000069C9"/>
    <w:rsid w:val="0001126A"/>
    <w:rsid w:val="00023854"/>
    <w:rsid w:val="000578B9"/>
    <w:rsid w:val="0006167C"/>
    <w:rsid w:val="000C08B7"/>
    <w:rsid w:val="000E4188"/>
    <w:rsid w:val="000E5540"/>
    <w:rsid w:val="000E6EED"/>
    <w:rsid w:val="000F0ADE"/>
    <w:rsid w:val="000F484A"/>
    <w:rsid w:val="0011135E"/>
    <w:rsid w:val="00111C7A"/>
    <w:rsid w:val="00136778"/>
    <w:rsid w:val="00144712"/>
    <w:rsid w:val="00155702"/>
    <w:rsid w:val="001702E6"/>
    <w:rsid w:val="00172EBF"/>
    <w:rsid w:val="001C0EA0"/>
    <w:rsid w:val="001E4A39"/>
    <w:rsid w:val="00203121"/>
    <w:rsid w:val="00205710"/>
    <w:rsid w:val="00252909"/>
    <w:rsid w:val="00263346"/>
    <w:rsid w:val="0028124F"/>
    <w:rsid w:val="002C3CCB"/>
    <w:rsid w:val="002E77E9"/>
    <w:rsid w:val="003214DF"/>
    <w:rsid w:val="00322DB6"/>
    <w:rsid w:val="003601E3"/>
    <w:rsid w:val="003D6CEE"/>
    <w:rsid w:val="003F18B7"/>
    <w:rsid w:val="00411977"/>
    <w:rsid w:val="00437D8B"/>
    <w:rsid w:val="004500BD"/>
    <w:rsid w:val="00456AFE"/>
    <w:rsid w:val="004A6A4E"/>
    <w:rsid w:val="004C23A4"/>
    <w:rsid w:val="005E3533"/>
    <w:rsid w:val="00643F81"/>
    <w:rsid w:val="00645D94"/>
    <w:rsid w:val="006536C8"/>
    <w:rsid w:val="006F484C"/>
    <w:rsid w:val="0070153C"/>
    <w:rsid w:val="007275A2"/>
    <w:rsid w:val="0073225F"/>
    <w:rsid w:val="0074733A"/>
    <w:rsid w:val="00750BD2"/>
    <w:rsid w:val="00751C73"/>
    <w:rsid w:val="007D34C7"/>
    <w:rsid w:val="007E4F97"/>
    <w:rsid w:val="00846D00"/>
    <w:rsid w:val="00861282"/>
    <w:rsid w:val="008655C0"/>
    <w:rsid w:val="008C44C0"/>
    <w:rsid w:val="008F19B7"/>
    <w:rsid w:val="00946BB4"/>
    <w:rsid w:val="00991814"/>
    <w:rsid w:val="009945F1"/>
    <w:rsid w:val="009E6F97"/>
    <w:rsid w:val="00A13594"/>
    <w:rsid w:val="00A40092"/>
    <w:rsid w:val="00A86550"/>
    <w:rsid w:val="00A92581"/>
    <w:rsid w:val="00A97925"/>
    <w:rsid w:val="00AB0DA5"/>
    <w:rsid w:val="00AC6977"/>
    <w:rsid w:val="00AE2D75"/>
    <w:rsid w:val="00B00018"/>
    <w:rsid w:val="00B13CF0"/>
    <w:rsid w:val="00B15318"/>
    <w:rsid w:val="00B60587"/>
    <w:rsid w:val="00B727B4"/>
    <w:rsid w:val="00B96A08"/>
    <w:rsid w:val="00BA5927"/>
    <w:rsid w:val="00BD2BEE"/>
    <w:rsid w:val="00BD32B5"/>
    <w:rsid w:val="00BD6E4F"/>
    <w:rsid w:val="00BE3E6B"/>
    <w:rsid w:val="00C048D6"/>
    <w:rsid w:val="00C15E22"/>
    <w:rsid w:val="00C24279"/>
    <w:rsid w:val="00C51A37"/>
    <w:rsid w:val="00C91CDB"/>
    <w:rsid w:val="00CE1143"/>
    <w:rsid w:val="00D14FFD"/>
    <w:rsid w:val="00D37BCE"/>
    <w:rsid w:val="00D43238"/>
    <w:rsid w:val="00D508E6"/>
    <w:rsid w:val="00D52985"/>
    <w:rsid w:val="00D55842"/>
    <w:rsid w:val="00D64D91"/>
    <w:rsid w:val="00D85F61"/>
    <w:rsid w:val="00D87D98"/>
    <w:rsid w:val="00D9686D"/>
    <w:rsid w:val="00E04B47"/>
    <w:rsid w:val="00E24281"/>
    <w:rsid w:val="00E343EA"/>
    <w:rsid w:val="00E5580F"/>
    <w:rsid w:val="00E836E9"/>
    <w:rsid w:val="00E935EF"/>
    <w:rsid w:val="00E9502B"/>
    <w:rsid w:val="00EB69DA"/>
    <w:rsid w:val="00EB6E1F"/>
    <w:rsid w:val="00EF00A8"/>
    <w:rsid w:val="00F240E2"/>
    <w:rsid w:val="00F36FF5"/>
    <w:rsid w:val="00F90CC6"/>
    <w:rsid w:val="00F942AA"/>
    <w:rsid w:val="00FA00BB"/>
    <w:rsid w:val="00FC0F2F"/>
    <w:rsid w:val="00FD497F"/>
    <w:rsid w:val="00FD6D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5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F19B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7B4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B69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B69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410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4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6</TotalTime>
  <Pages>3</Pages>
  <Words>346</Words>
  <Characters>174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20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4</cp:revision>
  <cp:lastPrinted>2016-02-03T22:30:00Z</cp:lastPrinted>
  <dcterms:created xsi:type="dcterms:W3CDTF">2016-02-02T21:41:00Z</dcterms:created>
  <dcterms:modified xsi:type="dcterms:W3CDTF">2016-02-04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